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27C2" w:rsidRPr="00555B5A" w:rsidRDefault="00555B5A">
      <w:pPr>
        <w:rPr>
          <w:b/>
        </w:rPr>
      </w:pPr>
      <w:r w:rsidRPr="00555B5A">
        <w:rPr>
          <w:b/>
        </w:rPr>
        <w:t>Trykkfeil</w:t>
      </w:r>
    </w:p>
    <w:p w:rsidR="00555B5A" w:rsidRDefault="00555B5A">
      <w:pPr>
        <w:rPr>
          <w:rFonts w:ascii="Courier New" w:hAnsi="Courier New" w:cs="Courier New"/>
          <w:sz w:val="20"/>
          <w:szCs w:val="20"/>
        </w:rPr>
      </w:pPr>
      <w:r w:rsidRPr="00555B5A">
        <w:t xml:space="preserve">Side </w:t>
      </w:r>
      <w:r w:rsidR="004D6199">
        <w:t>152, øving 3:</w:t>
      </w:r>
      <w:r w:rsidRPr="00555B5A">
        <w:t xml:space="preserve"> Filnavnet skal være </w:t>
      </w:r>
      <w:r w:rsidRPr="00555B5A">
        <w:rPr>
          <w:rFonts w:ascii="Courier New" w:hAnsi="Courier New" w:cs="Courier New"/>
          <w:sz w:val="20"/>
          <w:szCs w:val="20"/>
        </w:rPr>
        <w:t>ESS7NO_Pol2</w:t>
      </w:r>
    </w:p>
    <w:p w:rsidR="00555B5A" w:rsidRDefault="00555B5A">
      <w:r w:rsidRPr="00555B5A">
        <w:t>Side</w:t>
      </w:r>
      <w:r>
        <w:t xml:space="preserve"> 172: </w:t>
      </w:r>
      <w:bookmarkStart w:id="0" w:name="_GoBack"/>
      <w:bookmarkEnd w:id="0"/>
      <w:r w:rsidR="009B2104">
        <w:t>Manglende plusstegn i ligningene. Skal være:</w:t>
      </w:r>
    </w:p>
    <w:p w:rsidR="00555B5A" w:rsidRDefault="009B2104">
      <w:r w:rsidRPr="0058274B">
        <w:rPr>
          <w:position w:val="-68"/>
        </w:rPr>
        <w:object w:dxaOrig="27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74.25pt" o:ole="">
            <v:imagedata r:id="rId4" o:title=""/>
          </v:shape>
          <o:OLEObject Type="Embed" ProgID="Equation.DSMT4" ShapeID="_x0000_i1025" DrawAspect="Content" ObjectID="_1564821321" r:id="rId5"/>
        </w:object>
      </w:r>
    </w:p>
    <w:p w:rsidR="00CD4F51" w:rsidRDefault="00B31861">
      <w:r>
        <w:t>Side 206: Kommandoen</w:t>
      </w:r>
      <w:r w:rsidR="00BD5F52">
        <w:t xml:space="preserve"> øverst på siden gir</w:t>
      </w:r>
      <w:r w:rsidR="00CD4F51">
        <w:t xml:space="preserve"> marginalt forskjellig resultat </w:t>
      </w:r>
      <w:r w:rsidR="00BD5F52">
        <w:t>for</w:t>
      </w:r>
      <w:r w:rsidR="00CD4F51">
        <w:t xml:space="preserve"> de to utskriftene på siden på grunn av en feil i aldersvariabelen som ble benyttet (både datafilen og do-filen er korrekte).</w:t>
      </w:r>
      <w:r w:rsidR="00EB0231">
        <w:t xml:space="preserve"> Denne feilen påvirker også gjennomsnitt og standardavvik for aldersvariabelen i utskriften på side 205.</w:t>
      </w:r>
    </w:p>
    <w:p w:rsidR="00555B5A" w:rsidRDefault="00CD4F51">
      <w:r>
        <w:t xml:space="preserve"> </w:t>
      </w:r>
      <w:r w:rsidR="00B31861">
        <w:t xml:space="preserve">Side 206, siste linje: </w:t>
      </w:r>
      <w:proofErr w:type="spellStart"/>
      <w:r w:rsidR="00B31861">
        <w:t>l</w:t>
      </w:r>
      <w:r w:rsidR="00555B5A">
        <w:t>ogit</w:t>
      </w:r>
      <w:proofErr w:type="spellEnd"/>
      <w:r w:rsidR="00555B5A">
        <w:t xml:space="preserve">-kommandoen </w:t>
      </w:r>
      <w:r w:rsidR="00B31861">
        <w:t>s</w:t>
      </w:r>
      <w:r w:rsidR="004D6199">
        <w:t>kal være</w:t>
      </w:r>
      <w:r>
        <w:t xml:space="preserve"> (som i do-filen til kapitlet)</w:t>
      </w:r>
      <w:r w:rsidR="004D6199">
        <w:t>:</w:t>
      </w:r>
    </w:p>
    <w:p w:rsidR="00555B5A" w:rsidRDefault="00555B5A">
      <w:pPr>
        <w:rPr>
          <w:rFonts w:ascii="Courier New" w:hAnsi="Courier New" w:cs="Courier New"/>
          <w:sz w:val="20"/>
          <w:szCs w:val="20"/>
        </w:rPr>
      </w:pPr>
      <w:proofErr w:type="spellStart"/>
      <w:proofErr w:type="gramStart"/>
      <w:r w:rsidRPr="004D6199">
        <w:rPr>
          <w:rFonts w:ascii="Courier New" w:hAnsi="Courier New" w:cs="Courier New"/>
          <w:sz w:val="20"/>
          <w:szCs w:val="20"/>
        </w:rPr>
        <w:t>logit</w:t>
      </w:r>
      <w:proofErr w:type="spellEnd"/>
      <w:proofErr w:type="gramEnd"/>
      <w:r w:rsidRPr="004D619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D6199">
        <w:rPr>
          <w:rFonts w:ascii="Courier New" w:hAnsi="Courier New" w:cs="Courier New"/>
          <w:sz w:val="20"/>
          <w:szCs w:val="20"/>
        </w:rPr>
        <w:t>dep</w:t>
      </w:r>
      <w:proofErr w:type="spellEnd"/>
      <w:r w:rsidRPr="004D619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D6199">
        <w:rPr>
          <w:rFonts w:ascii="Courier New" w:hAnsi="Courier New" w:cs="Courier New"/>
          <w:sz w:val="20"/>
          <w:szCs w:val="20"/>
        </w:rPr>
        <w:t>i.kvinne</w:t>
      </w:r>
      <w:proofErr w:type="spellEnd"/>
      <w:r w:rsidRPr="004D619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D6199">
        <w:rPr>
          <w:rFonts w:ascii="Courier New" w:hAnsi="Courier New" w:cs="Courier New"/>
          <w:sz w:val="20"/>
          <w:szCs w:val="20"/>
        </w:rPr>
        <w:t>i.utdniv</w:t>
      </w:r>
      <w:proofErr w:type="spellEnd"/>
      <w:r w:rsidRPr="004D6199">
        <w:rPr>
          <w:rFonts w:ascii="Courier New" w:hAnsi="Courier New" w:cs="Courier New"/>
          <w:sz w:val="20"/>
          <w:szCs w:val="20"/>
        </w:rPr>
        <w:t xml:space="preserve"> </w:t>
      </w:r>
      <w:proofErr w:type="spellStart"/>
      <w:r w:rsidRPr="004D6199">
        <w:rPr>
          <w:rFonts w:ascii="Courier New" w:hAnsi="Courier New" w:cs="Courier New"/>
          <w:sz w:val="20"/>
          <w:szCs w:val="20"/>
        </w:rPr>
        <w:t>i.sambo</w:t>
      </w:r>
      <w:proofErr w:type="spellEnd"/>
      <w:r w:rsidRPr="004D6199">
        <w:rPr>
          <w:rFonts w:ascii="Courier New" w:hAnsi="Courier New" w:cs="Courier New"/>
          <w:sz w:val="20"/>
          <w:szCs w:val="20"/>
        </w:rPr>
        <w:t xml:space="preserve"> mosjon</w:t>
      </w:r>
    </w:p>
    <w:p w:rsidR="00555B5A" w:rsidRDefault="004D6199">
      <w:pPr>
        <w:rPr>
          <w:rFonts w:ascii="Courier New" w:hAnsi="Courier New" w:cs="Courier New"/>
          <w:sz w:val="20"/>
          <w:szCs w:val="20"/>
        </w:rPr>
      </w:pPr>
      <w:r w:rsidRPr="00555B5A">
        <w:t>Side</w:t>
      </w:r>
      <w:r>
        <w:t xml:space="preserve"> 252, øving 1: Filnavnet skal være </w:t>
      </w:r>
      <w:r w:rsidRPr="004D6199">
        <w:rPr>
          <w:rFonts w:ascii="Courier New" w:hAnsi="Courier New" w:cs="Courier New"/>
          <w:sz w:val="20"/>
          <w:szCs w:val="20"/>
        </w:rPr>
        <w:t>wage89</w:t>
      </w:r>
    </w:p>
    <w:p w:rsidR="00B31861" w:rsidRDefault="00B31861">
      <w:pPr>
        <w:rPr>
          <w:rFonts w:ascii="Courier New" w:hAnsi="Courier New" w:cs="Courier New"/>
          <w:sz w:val="20"/>
          <w:szCs w:val="20"/>
        </w:rPr>
      </w:pPr>
    </w:p>
    <w:p w:rsidR="00B31861" w:rsidRDefault="00B31861"/>
    <w:p w:rsidR="00555B5A" w:rsidRPr="00555B5A" w:rsidRDefault="00555B5A"/>
    <w:sectPr w:rsidR="00555B5A" w:rsidRPr="00555B5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5B5A"/>
    <w:rsid w:val="002527C2"/>
    <w:rsid w:val="004D6199"/>
    <w:rsid w:val="00555B5A"/>
    <w:rsid w:val="005A6EB1"/>
    <w:rsid w:val="005C6248"/>
    <w:rsid w:val="007D1C0A"/>
    <w:rsid w:val="00812FFE"/>
    <w:rsid w:val="009B2104"/>
    <w:rsid w:val="00A77D36"/>
    <w:rsid w:val="00B31861"/>
    <w:rsid w:val="00BD5F52"/>
    <w:rsid w:val="00CD4F51"/>
    <w:rsid w:val="00D32BB3"/>
    <w:rsid w:val="00EB0231"/>
    <w:rsid w:val="00EB52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F93D466-4A0C-4BB6-8805-43B0429AC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styleId="Utheving">
    <w:name w:val="Emphasis"/>
    <w:aliases w:val="Courir"/>
    <w:basedOn w:val="Standardskriftforavsnitt"/>
    <w:uiPriority w:val="20"/>
    <w:qFormat/>
    <w:rsid w:val="007D1C0A"/>
    <w:rPr>
      <w:rFonts w:ascii="Courier New" w:hAnsi="Courier New"/>
      <w:i w:val="0"/>
      <w:i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8</Words>
  <Characters>524</Characters>
  <Application>Microsoft Office Word</Application>
  <DocSecurity>0</DocSecurity>
  <Lines>4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tel</vt:lpstr>
      </vt:variant>
      <vt:variant>
        <vt:i4>1</vt:i4>
      </vt:variant>
    </vt:vector>
  </HeadingPairs>
  <TitlesOfParts>
    <vt:vector size="2" baseType="lpstr">
      <vt:lpstr/>
      <vt:lpstr/>
    </vt:vector>
  </TitlesOfParts>
  <Company>NTNU</Company>
  <LinksUpToDate>false</LinksUpToDate>
  <CharactersWithSpaces>6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Ringdal</dc:creator>
  <cp:keywords/>
  <dc:description/>
  <cp:lastModifiedBy>Kristin Eliassen</cp:lastModifiedBy>
  <cp:revision>3</cp:revision>
  <dcterms:created xsi:type="dcterms:W3CDTF">2017-08-21T09:39:00Z</dcterms:created>
  <dcterms:modified xsi:type="dcterms:W3CDTF">2017-08-21T09:49:00Z</dcterms:modified>
</cp:coreProperties>
</file>